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AF9B532-C93B-4541-B874-F1B31855B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A34DF48-432B-46A7-96EA-EE181C8576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0BAE3EB-179E-4D6A-A96F-3ED4142FB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9DFF5AB-81C2-4E15-874B-7C2B7E149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C529E59-0DEA-43DB-B81F-A6404BDAC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74973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5086DB8-9A7A-49C3-9518-EB748BA47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37DB45BB-53A8-4717-B7FD-704E18773A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909B6CEB-A07B-43AD-922B-9B0A0B838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32DF510-A955-4B86-A3C7-802B4CB1D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930E31C-83C6-4A76-A95B-9C082D80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732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158D1702-A531-4DC3-996C-6FD1A1598D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C7619894-54FE-4BAC-B116-0B53083E35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18FE4DD-601E-4933-9F55-D44DF8207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2948C45-5ECE-40AA-A636-2499898F7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694B831-C579-474F-B291-3065854E4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8337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ECAA23-C47E-466B-ADCE-11E24535D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3B81493-502F-49D1-98BF-3A320822CD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FE78DE3-BCDA-48D7-8DED-74169C87F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884DF00-FC38-4553-978C-142DA4CCF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83CA96-1428-43AF-B7DA-9E620A47A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044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6DB7123-8C1D-4CA9-8E69-B7A104EE8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A7454B52-29DB-4C62-BA19-81726B2CCE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16C339C-8A6C-47B3-92EF-94B16C332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3F8FA70-00A2-4B26-8255-D1BE3695F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9C58F0-B391-4458-974A-FAA5B4A06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0791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BF63162-A08E-4AEB-B055-96F8FA054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961C942-D25B-4633-8B1A-E3E74C360D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8CD7727-0AF2-4972-9A46-F9A38EB3E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E11FA79A-70DD-4FB5-8E2D-9448FBBFA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698EFC0-113B-44C5-AA63-5275FDF8B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87A5759-8D33-4F67-B688-36D5C608C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6038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F9C394B-BCE0-40BA-931A-9BBFF0DEE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0891372-52D6-4442-B36D-E6597A687B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EDC8856-2B85-4557-BDC1-C541103C51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28F998ED-409E-4FE3-80AE-1B4629B8C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F6379F8A-88AB-47CF-BAC8-3C948A6F380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2E880489-AA88-475F-A965-04593AD7F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868A515D-A3C3-4A11-AD51-A400EBD25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CCDA0156-65CB-46AD-9528-4617922A5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160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928854A-EFD6-4EB6-B6CE-87367C4FF6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2EFF3872-9F76-41FA-B385-0F68B0BD4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CDCB9ED-5ABE-4A03-8053-F7D279D2A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0769342-4957-4549-97A1-A24D30289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5777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00F4E6C-3624-45BC-83EF-B1B295434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9A40C03-983E-4B16-B590-14855B772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07A0707-CC07-4A27-91EC-15CCDC18C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0329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0D4F048-0817-49A5-904E-C0C14D62B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C58C638-29CF-4D63-885D-79953CB22B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47E8064-DF76-47EA-B68A-609401920A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1786DC88-7A0E-4291-9C88-2690EB84B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56DB9BC-4DA3-496D-8FE4-4D7714FE4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DF837B44-29A4-4526-98D5-302B8BC76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2003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FEAC867-0251-4BD8-A200-33BBD5CEB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C345FE2B-A9B0-4FD6-85D7-97007769A9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9AD68C51-7D5D-4978-A24E-3C276AA7D2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9A80D31F-5751-4FAE-91B7-D11FA43C0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33351CFA-6E6C-4CC0-B854-D12B76AA9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FB5EEC7-DF51-4F2A-9701-2C13FBA14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331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D1F43FB3-3960-438C-B4CA-AAFD52C5B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129F160-0EFD-4999-A523-1FA3462501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D61FD32-58EC-410B-906E-816AC3F590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21961-2676-4567-B9BF-7EE731F6C657}" type="datetimeFigureOut">
              <a:rPr lang="ko-KR" altLang="en-US" smtClean="0"/>
              <a:t>2019-03-2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1612F65-B9FC-4B8C-8DB6-F407DCF4C7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C030885-B89F-4D0C-80AE-E639C40638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CF5CC-F2F5-4D4B-9C95-1F2873EF016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509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8FBAE42-1908-4806-B389-DDB38D518FCB}"/>
              </a:ext>
            </a:extLst>
          </p:cNvPr>
          <p:cNvSpPr txBox="1"/>
          <p:nvPr/>
        </p:nvSpPr>
        <p:spPr>
          <a:xfrm>
            <a:off x="676311" y="542944"/>
            <a:ext cx="33265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ko-KR" altLang="en-US" sz="4000" dirty="0" err="1"/>
              <a:t>핀홀카메라</a:t>
            </a:r>
            <a:endParaRPr lang="ko-KR" altLang="en-US" sz="4000" dirty="0"/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8CADC00C-152E-4300-A7ED-D9300E016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4369"/>
              </p:ext>
            </p:extLst>
          </p:nvPr>
        </p:nvGraphicFramePr>
        <p:xfrm>
          <a:off x="1347744" y="4342111"/>
          <a:ext cx="2773302" cy="129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4C5D022D-A9C4-48D8-8DC0-A61F0AC14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7744" y="4342111"/>
                        <a:ext cx="2773302" cy="1294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fig5">
            <a:extLst>
              <a:ext uri="{FF2B5EF4-FFF2-40B4-BE49-F238E27FC236}">
                <a16:creationId xmlns:a16="http://schemas.microsoft.com/office/drawing/2014/main" id="{B5215982-73FE-4BE9-B9B5-66890534E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8959" y="1342277"/>
            <a:ext cx="7458075" cy="211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130664A-23B8-4F6D-BDEB-BF2267116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08563"/>
              </p:ext>
            </p:extLst>
          </p:nvPr>
        </p:nvGraphicFramePr>
        <p:xfrm>
          <a:off x="2339587" y="3546686"/>
          <a:ext cx="8096821" cy="45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4101840" imgH="228600" progId="Equation.DSMT4">
                  <p:embed/>
                </p:oleObj>
              </mc:Choice>
              <mc:Fallback>
                <p:oleObj name="Equation" r:id="rId6" imgW="4101840" imgH="228600" progId="Equation.DSMT4">
                  <p:embed/>
                  <p:pic>
                    <p:nvPicPr>
                      <p:cNvPr id="965637" name="Object 5">
                        <a:extLst>
                          <a:ext uri="{FF2B5EF4-FFF2-40B4-BE49-F238E27FC236}">
                            <a16:creationId xmlns:a16="http://schemas.microsoft.com/office/drawing/2014/main" id="{577F25BC-DC62-4662-9869-59E4A7451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587" y="3546686"/>
                        <a:ext cx="8096821" cy="45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D14BDC6C-AE99-401B-AC54-69F869B1C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08303"/>
              </p:ext>
            </p:extLst>
          </p:nvPr>
        </p:nvGraphicFramePr>
        <p:xfrm>
          <a:off x="5608801" y="4342111"/>
          <a:ext cx="2613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1434960" imgH="711000" progId="Equation.DSMT4">
                  <p:embed/>
                </p:oleObj>
              </mc:Choice>
              <mc:Fallback>
                <p:oleObj name="Equation" r:id="rId8" imgW="1434960" imgH="7110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8CADC00C-152E-4300-A7ED-D9300E016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8801" y="4342111"/>
                        <a:ext cx="261302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화살표: 오른쪽 1">
            <a:extLst>
              <a:ext uri="{FF2B5EF4-FFF2-40B4-BE49-F238E27FC236}">
                <a16:creationId xmlns:a16="http://schemas.microsoft.com/office/drawing/2014/main" id="{D7173BD1-C130-47AA-82A0-511DD5336FCD}"/>
              </a:ext>
            </a:extLst>
          </p:cNvPr>
          <p:cNvSpPr/>
          <p:nvPr/>
        </p:nvSpPr>
        <p:spPr>
          <a:xfrm>
            <a:off x="4615132" y="4710022"/>
            <a:ext cx="569344" cy="3623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4C1F9B21-EED0-4A11-8C81-7CA7000A4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69934"/>
              </p:ext>
            </p:extLst>
          </p:nvPr>
        </p:nvGraphicFramePr>
        <p:xfrm>
          <a:off x="9125193" y="4341093"/>
          <a:ext cx="1571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863280" imgH="711000" progId="Equation.DSMT4">
                  <p:embed/>
                </p:oleObj>
              </mc:Choice>
              <mc:Fallback>
                <p:oleObj name="Equation" r:id="rId10" imgW="863280" imgH="711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D14BDC6C-AE99-401B-AC54-69F869B1C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5193" y="4341093"/>
                        <a:ext cx="157162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6C71D18-417E-4F01-8708-F6195ADD2188}"/>
              </a:ext>
            </a:extLst>
          </p:cNvPr>
          <p:cNvSpPr txBox="1"/>
          <p:nvPr/>
        </p:nvSpPr>
        <p:spPr>
          <a:xfrm>
            <a:off x="8729932" y="471002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참</a:t>
            </a:r>
            <a:endParaRPr lang="en-US" altLang="ko-KR" dirty="0"/>
          </a:p>
          <a:p>
            <a:r>
              <a:rPr lang="ko-KR" altLang="en-US" dirty="0"/>
              <a:t>고</a:t>
            </a:r>
          </a:p>
        </p:txBody>
      </p:sp>
    </p:spTree>
    <p:extLst>
      <p:ext uri="{BB962C8B-B14F-4D97-AF65-F5344CB8AC3E}">
        <p14:creationId xmlns:p14="http://schemas.microsoft.com/office/powerpoint/2010/main" val="1830639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5">
            <a:extLst>
              <a:ext uri="{FF2B5EF4-FFF2-40B4-BE49-F238E27FC236}">
                <a16:creationId xmlns:a16="http://schemas.microsoft.com/office/drawing/2014/main" id="{38EFE386-01A2-4AE7-8B51-A284E15B6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871268"/>
            <a:ext cx="2853170" cy="227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E2AFD3E1-6AE4-46BF-BD94-0B33F5DDF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58905"/>
              </p:ext>
            </p:extLst>
          </p:nvPr>
        </p:nvGraphicFramePr>
        <p:xfrm>
          <a:off x="2061504" y="3151355"/>
          <a:ext cx="4908639" cy="5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2463480" imgH="253800" progId="Equation.3">
                  <p:embed/>
                </p:oleObj>
              </mc:Choice>
              <mc:Fallback>
                <p:oleObj name="Equation" r:id="rId4" imgW="2463480" imgH="253800" progId="Equation.3">
                  <p:embed/>
                  <p:pic>
                    <p:nvPicPr>
                      <p:cNvPr id="1021957" name="Object 5">
                        <a:extLst>
                          <a:ext uri="{FF2B5EF4-FFF2-40B4-BE49-F238E27FC236}">
                            <a16:creationId xmlns:a16="http://schemas.microsoft.com/office/drawing/2014/main" id="{A5BBEB2E-AC7D-4256-A581-075A915E1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504" y="3151355"/>
                        <a:ext cx="4908639" cy="50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535ABD3-3463-41A7-81EB-D636C604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40992"/>
              </p:ext>
            </p:extLst>
          </p:nvPr>
        </p:nvGraphicFramePr>
        <p:xfrm>
          <a:off x="2316163" y="3850587"/>
          <a:ext cx="37798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1981080" imgH="711000" progId="Equation.DSMT4">
                  <p:embed/>
                </p:oleObj>
              </mc:Choice>
              <mc:Fallback>
                <p:oleObj name="Equation" r:id="rId6" imgW="1981080" imgH="711000" progId="Equation.DSMT4">
                  <p:embed/>
                  <p:pic>
                    <p:nvPicPr>
                      <p:cNvPr id="1021959" name="Object 7">
                        <a:extLst>
                          <a:ext uri="{FF2B5EF4-FFF2-40B4-BE49-F238E27FC236}">
                            <a16:creationId xmlns:a16="http://schemas.microsoft.com/office/drawing/2014/main" id="{9661638D-1350-4259-B3E6-C62D1AF41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850587"/>
                        <a:ext cx="3779837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화살표: 오른쪽 5">
            <a:extLst>
              <a:ext uri="{FF2B5EF4-FFF2-40B4-BE49-F238E27FC236}">
                <a16:creationId xmlns:a16="http://schemas.microsoft.com/office/drawing/2014/main" id="{4268B33D-30C2-40DD-A7FE-8439E3C79E0A}"/>
              </a:ext>
            </a:extLst>
          </p:cNvPr>
          <p:cNvSpPr/>
          <p:nvPr/>
        </p:nvSpPr>
        <p:spPr>
          <a:xfrm>
            <a:off x="6487064" y="4279077"/>
            <a:ext cx="569344" cy="3623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3097E62-060C-4E84-8166-8DE69B69D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20186"/>
              </p:ext>
            </p:extLst>
          </p:nvPr>
        </p:nvGraphicFramePr>
        <p:xfrm>
          <a:off x="7313194" y="3850587"/>
          <a:ext cx="290671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" imgW="1523880" imgH="711000" progId="Equation.DSMT4">
                  <p:embed/>
                </p:oleObj>
              </mc:Choice>
              <mc:Fallback>
                <p:oleObj name="Equation" r:id="rId8" imgW="1523880" imgH="7110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7535ABD3-3463-41A7-81EB-D636C604F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194" y="3850587"/>
                        <a:ext cx="290671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366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53B2F7-A7D9-4A9B-B080-B92685539F71}"/>
              </a:ext>
            </a:extLst>
          </p:cNvPr>
          <p:cNvSpPr txBox="1"/>
          <p:nvPr/>
        </p:nvSpPr>
        <p:spPr>
          <a:xfrm>
            <a:off x="1587260" y="1061049"/>
            <a:ext cx="10751661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ko-KR" altLang="en-US" dirty="0"/>
              <a:t>두 점 </a:t>
            </a:r>
            <a:r>
              <a:rPr lang="en-US" altLang="ko-KR" dirty="0"/>
              <a:t>p(x0,</a:t>
            </a:r>
            <a:r>
              <a:rPr lang="ko-KR" altLang="en-US" dirty="0"/>
              <a:t> </a:t>
            </a:r>
            <a:r>
              <a:rPr lang="en-US" altLang="ko-KR" dirty="0"/>
              <a:t>y0,z0)</a:t>
            </a:r>
            <a:r>
              <a:rPr lang="ko-KR" altLang="en-US" dirty="0"/>
              <a:t>와 </a:t>
            </a:r>
            <a:r>
              <a:rPr lang="en-US" altLang="ko-KR" dirty="0"/>
              <a:t>q(x1, y1,z1)</a:t>
            </a:r>
            <a:r>
              <a:rPr lang="ko-KR" altLang="en-US" dirty="0"/>
              <a:t>을 잇는 선분을 </a:t>
            </a:r>
            <a:r>
              <a:rPr lang="ko-KR" altLang="en-US" dirty="0" err="1"/>
              <a:t>그리시오</a:t>
            </a:r>
            <a:r>
              <a:rPr lang="en-US" altLang="ko-KR" dirty="0"/>
              <a:t>.</a:t>
            </a:r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r>
              <a:rPr lang="en-US" altLang="ko-KR" dirty="0"/>
              <a:t>1</a:t>
            </a:r>
            <a:r>
              <a:rPr lang="ko-KR" altLang="en-US" dirty="0"/>
              <a:t>번의 프로그램을 이용하여 </a:t>
            </a:r>
            <a:r>
              <a:rPr lang="ko-KR" altLang="en-US" dirty="0" err="1"/>
              <a:t>수평한</a:t>
            </a:r>
            <a:r>
              <a:rPr lang="ko-KR" altLang="en-US" dirty="0"/>
              <a:t> 선분을 두개 </a:t>
            </a:r>
            <a:r>
              <a:rPr lang="ko-KR" altLang="en-US" dirty="0" err="1"/>
              <a:t>그리시오</a:t>
            </a:r>
            <a:r>
              <a:rPr lang="en-US" altLang="ko-KR" dirty="0"/>
              <a:t>.</a:t>
            </a:r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r>
              <a:rPr lang="en-US" altLang="ko-KR" dirty="0"/>
              <a:t>3</a:t>
            </a:r>
            <a:r>
              <a:rPr lang="ko-KR" altLang="en-US" dirty="0"/>
              <a:t>차원 공간에 존재하는 직사각형</a:t>
            </a:r>
            <a:r>
              <a:rPr lang="en-US" altLang="ko-KR" dirty="0"/>
              <a:t>(</a:t>
            </a:r>
            <a:r>
              <a:rPr lang="ko-KR" altLang="en-US" dirty="0"/>
              <a:t>하얀색으로 할 것</a:t>
            </a:r>
            <a:r>
              <a:rPr lang="en-US" altLang="ko-KR" dirty="0"/>
              <a:t>)</a:t>
            </a:r>
            <a:r>
              <a:rPr lang="ko-KR" altLang="en-US" dirty="0"/>
              <a:t>을 </a:t>
            </a:r>
            <a:r>
              <a:rPr lang="ko-KR" altLang="en-US" dirty="0" err="1"/>
              <a:t>핀홀카메라로</a:t>
            </a:r>
            <a:r>
              <a:rPr lang="ko-KR" altLang="en-US" dirty="0"/>
              <a:t> 촬영한 결과 영상을 </a:t>
            </a:r>
            <a:r>
              <a:rPr lang="ko-KR" altLang="en-US" dirty="0" err="1"/>
              <a:t>구하시오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endParaRPr lang="en-US" altLang="ko-KR" dirty="0"/>
          </a:p>
          <a:p>
            <a:pPr marL="342900" indent="-342900">
              <a:buAutoNum type="arabicPeriod"/>
            </a:pPr>
            <a:r>
              <a:rPr lang="en-US" altLang="ko-KR" dirty="0"/>
              <a:t>3</a:t>
            </a:r>
            <a:r>
              <a:rPr lang="ko-KR" altLang="en-US" dirty="0"/>
              <a:t>을 이용하여 서로 붙어 있는 직사각형 </a:t>
            </a:r>
            <a:r>
              <a:rPr lang="en-US" altLang="ko-KR" dirty="0"/>
              <a:t>2</a:t>
            </a:r>
            <a:r>
              <a:rPr lang="ko-KR" altLang="en-US" dirty="0"/>
              <a:t>개 이상을 </a:t>
            </a:r>
            <a:r>
              <a:rPr lang="ko-KR" altLang="en-US" dirty="0" err="1"/>
              <a:t>그리시오</a:t>
            </a:r>
            <a:r>
              <a:rPr lang="en-US" altLang="ko-KR"/>
              <a:t>.</a:t>
            </a:r>
          </a:p>
          <a:p>
            <a:pPr marL="342900" indent="-342900">
              <a:buAutoNum type="arabicPeriod"/>
            </a:pPr>
            <a:endParaRPr lang="en-US" altLang="ko-KR"/>
          </a:p>
          <a:p>
            <a:pPr marL="342900" indent="-342900">
              <a:buAutoNum type="arabicPeriod"/>
            </a:pPr>
            <a:r>
              <a:rPr lang="ko-KR" altLang="en-US" dirty="0"/>
              <a:t>직사각형 안에 영상을 매핑하고 이를 </a:t>
            </a:r>
            <a:r>
              <a:rPr lang="ko-KR" altLang="en-US" dirty="0" err="1"/>
              <a:t>핀홀카메라로</a:t>
            </a:r>
            <a:r>
              <a:rPr lang="ko-KR" altLang="en-US" dirty="0"/>
              <a:t> 촬영한 결과 영상을 </a:t>
            </a:r>
            <a:r>
              <a:rPr lang="ko-KR" altLang="en-US" dirty="0" err="1"/>
              <a:t>구하시오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EB8AF9A-4CEB-4EEF-B467-3D5BCA37E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4847"/>
              </p:ext>
            </p:extLst>
          </p:nvPr>
        </p:nvGraphicFramePr>
        <p:xfrm>
          <a:off x="3748088" y="1533525"/>
          <a:ext cx="1947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E2AFD3E1-6AE4-46BF-BD94-0B33F5DDF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33525"/>
                        <a:ext cx="19478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99CDCEC4-C984-4B67-907A-56E0BD465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08814"/>
              </p:ext>
            </p:extLst>
          </p:nvPr>
        </p:nvGraphicFramePr>
        <p:xfrm>
          <a:off x="3913757" y="4388645"/>
          <a:ext cx="16176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EB8AF9A-4CEB-4EEF-B467-3D5BCA37E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757" y="4388645"/>
                        <a:ext cx="16176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8FD9F45-FB76-496A-8654-98988D2E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11059"/>
              </p:ext>
            </p:extLst>
          </p:nvPr>
        </p:nvGraphicFramePr>
        <p:xfrm>
          <a:off x="2915219" y="3653093"/>
          <a:ext cx="1997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9CDCEC4-C984-4B67-907A-56E0BD465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19" y="3653093"/>
                        <a:ext cx="1997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513A494-5B33-4BEE-B84C-1E9816BF32AC}"/>
              </a:ext>
            </a:extLst>
          </p:cNvPr>
          <p:cNvSpPr txBox="1"/>
          <p:nvPr/>
        </p:nvSpPr>
        <p:spPr>
          <a:xfrm>
            <a:off x="2360127" y="4425429"/>
            <a:ext cx="155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평면방정식 </a:t>
            </a:r>
            <a:r>
              <a:rPr lang="en-US" altLang="ko-KR" dirty="0"/>
              <a:t>: 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C1BC9B-5ADB-43E0-AC6E-4A2AE14B60CF}"/>
              </a:ext>
            </a:extLst>
          </p:cNvPr>
          <p:cNvSpPr txBox="1"/>
          <p:nvPr/>
        </p:nvSpPr>
        <p:spPr>
          <a:xfrm>
            <a:off x="2297530" y="3137688"/>
            <a:ext cx="2953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직사각형 평면위의 한 점 </a:t>
            </a:r>
            <a:r>
              <a:rPr lang="en-US" altLang="ko-KR" dirty="0"/>
              <a:t>: 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FBD454-B988-4D2F-9751-42D7A94CF090}"/>
              </a:ext>
            </a:extLst>
          </p:cNvPr>
          <p:cNvSpPr txBox="1"/>
          <p:nvPr/>
        </p:nvSpPr>
        <p:spPr>
          <a:xfrm>
            <a:off x="5338235" y="3653093"/>
            <a:ext cx="6029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O : </a:t>
            </a:r>
            <a:r>
              <a:rPr lang="ko-KR" altLang="en-US" dirty="0"/>
              <a:t>사각형 코너 점</a:t>
            </a:r>
            <a:r>
              <a:rPr lang="en-US" altLang="ko-KR" dirty="0"/>
              <a:t>, n &amp; m : </a:t>
            </a:r>
            <a:r>
              <a:rPr lang="ko-KR" altLang="en-US" dirty="0"/>
              <a:t>가로 방향과 세로 방향 벡터</a:t>
            </a:r>
          </a:p>
        </p:txBody>
      </p:sp>
    </p:spTree>
    <p:extLst>
      <p:ext uri="{BB962C8B-B14F-4D97-AF65-F5344CB8AC3E}">
        <p14:creationId xmlns:p14="http://schemas.microsoft.com/office/powerpoint/2010/main" val="13966297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5</TotalTime>
  <Words>90</Words>
  <Application>Microsoft Office PowerPoint</Application>
  <PresentationFormat>와이드스크린</PresentationFormat>
  <Paragraphs>24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8" baseType="lpstr">
      <vt:lpstr>맑은 고딕</vt:lpstr>
      <vt:lpstr>Arial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Kang James</dc:creator>
  <cp:lastModifiedBy>user5</cp:lastModifiedBy>
  <cp:revision>23</cp:revision>
  <dcterms:created xsi:type="dcterms:W3CDTF">2019-03-13T05:49:19Z</dcterms:created>
  <dcterms:modified xsi:type="dcterms:W3CDTF">2019-03-26T05:40:45Z</dcterms:modified>
</cp:coreProperties>
</file>